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5"/>
  </p:notesMasterIdLst>
  <p:handoutMasterIdLst>
    <p:handoutMasterId r:id="rId26"/>
  </p:handoutMasterIdLst>
  <p:sldIdLst>
    <p:sldId id="475" r:id="rId2"/>
    <p:sldId id="476" r:id="rId3"/>
    <p:sldId id="477" r:id="rId4"/>
    <p:sldId id="478" r:id="rId5"/>
    <p:sldId id="479" r:id="rId6"/>
    <p:sldId id="480" r:id="rId7"/>
    <p:sldId id="481" r:id="rId8"/>
    <p:sldId id="482" r:id="rId9"/>
    <p:sldId id="483" r:id="rId10"/>
    <p:sldId id="484" r:id="rId11"/>
    <p:sldId id="485" r:id="rId12"/>
    <p:sldId id="486" r:id="rId13"/>
    <p:sldId id="487" r:id="rId14"/>
    <p:sldId id="488" r:id="rId15"/>
    <p:sldId id="489" r:id="rId16"/>
    <p:sldId id="490" r:id="rId17"/>
    <p:sldId id="491" r:id="rId18"/>
    <p:sldId id="492" r:id="rId19"/>
    <p:sldId id="493" r:id="rId20"/>
    <p:sldId id="494" r:id="rId21"/>
    <p:sldId id="495" r:id="rId22"/>
    <p:sldId id="496" r:id="rId23"/>
    <p:sldId id="497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00" autoAdjust="0"/>
    <p:restoredTop sz="94660"/>
  </p:normalViewPr>
  <p:slideViewPr>
    <p:cSldViewPr showGuides="1">
      <p:cViewPr>
        <p:scale>
          <a:sx n="80" d="100"/>
          <a:sy n="80" d="100"/>
        </p:scale>
        <p:origin x="-312" y="2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27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229420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221557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252019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406535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788069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851728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853152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606649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93354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1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65501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0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697858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155144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17457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96403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864367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117148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945671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9155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444671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595291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20228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xmlns="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xmlns="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3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xmlns="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3.3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xmlns="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xmlns="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xmlns="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xmlns="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xmlns="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xmlns="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xmlns="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3.3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xmlns="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xmlns="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xmlns="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3.3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xmlns="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xmlns="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smtClean="0"/>
              <a:t>Copyright © 2021 Pearson Education, Inc. All Rights Reserved.</a:t>
            </a:r>
            <a:endParaRPr lang="en-US" altLang="en-US"/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xmlns="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xmlns="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9"/>
          <p:cNvSpPr>
            <a:spLocks noGrp="1"/>
          </p:cNvSpPr>
          <p:nvPr>
            <p:ph type="ftr" sz="quarter" idx="10"/>
          </p:nvPr>
        </p:nvSpPr>
        <p:spPr bwMode="auto">
          <a:xfrm>
            <a:off x="1828800" y="6305550"/>
            <a:ext cx="69342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ant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819400"/>
            <a:ext cx="4800600" cy="3352800"/>
          </a:xfrm>
        </p:spPr>
        <p:txBody>
          <a:bodyPr/>
          <a:lstStyle/>
          <a:p>
            <a:pPr eaLnBrk="1" hangingPunct="1"/>
            <a:r>
              <a:rPr lang="en-US" altLang="en-US" dirty="0"/>
              <a:t>CRAMER’S RULE, VOLUME, AND LINEAR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41093431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ANTS AS AREA OR VOLUME</a:t>
            </a:r>
            <a:endParaRPr lang="en-US" alt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9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 I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s a </a:t>
                </a:r>
                <a14:m>
                  <m:oMath xmlns:m="http://schemas.openxmlformats.org/officeDocument/2006/math"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matrix, the area of the parallelogram determined by the columns of 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s |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|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</a:t>
                </a:r>
                <a:endParaRPr lang="en-US" altLang="en-US" sz="2700" dirty="0" smtClean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 smtClean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a </a:t>
                </a:r>
                <a14:m>
                  <m:oMath xmlns:m="http://schemas.openxmlformats.org/officeDocument/2006/math"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matrix, the volume of the parallelepiped determined by the columns o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|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|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Proof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The theorem is obviously true for any </a:t>
                </a:r>
                <a14:m>
                  <m:oMath xmlns:m="http://schemas.openxmlformats.org/officeDocument/2006/math"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diagonal matrix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en-US" sz="27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700" b="0" i="0" smtClean="0">
                              <a:cs typeface="Times New Roman" panose="02020603050405020304" pitchFamily="18" charset="0"/>
                            </a:rPr>
                            <m:t>det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7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en-US" sz="27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nor/>
                                        <m:brk m:alnAt="7"/>
                                      </m:rPr>
                                      <a:rPr lang="en-US" altLang="en-US" sz="2700" b="0" i="1" smtClean="0">
                                        <a:cs typeface="Times New Roman" panose="02020603050405020304" pitchFamily="18" charset="0"/>
                                      </a:rPr>
                                      <m:t>a</m:t>
                                    </m:r>
                                  </m:e>
                                  <m:e>
                                    <m:r>
                                      <a:rPr lang="en-US" altLang="en-US" sz="27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en-US" sz="27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en-US" sz="2700" b="0" i="1" smtClean="0">
                                        <a:cs typeface="Times New Roman" panose="02020603050405020304" pitchFamily="18" charset="0"/>
                                      </a:rPr>
                                      <m:t>d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700" b="0" i="1" smtClean="0">
                              <a:cs typeface="Times New Roman" panose="02020603050405020304" pitchFamily="18" charset="0"/>
                            </a:rPr>
                            <m:t>ad</m:t>
                          </m:r>
                        </m:e>
                      </m:d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27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 altLang="en-US" sz="2700" b="0" i="1" smtClean="0">
                                  <a:cs typeface="Times New Roman" panose="02020603050405020304" pitchFamily="18" charset="0"/>
                                </a:rPr>
                                <m:t>area</m:t>
                              </m:r>
                              <m:r>
                                <m:rPr>
                                  <m:nor/>
                                </m:rPr>
                                <a:rPr lang="en-US" altLang="en-US" sz="2700" b="0" i="1" smtClean="0"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en-US" sz="2700" b="0" i="1" smtClean="0">
                                  <a:cs typeface="Times New Roman" panose="02020603050405020304" pitchFamily="18" charset="0"/>
                                </a:rPr>
                                <m:t>of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altLang="en-US" sz="2700" b="0" i="1" smtClean="0">
                                  <a:cs typeface="Times New Roman" panose="02020603050405020304" pitchFamily="18" charset="0"/>
                                </a:rPr>
                                <m:t>rectangle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  <a:blipFill rotWithShape="1">
                <a:blip r:embed="rId3"/>
                <a:stretch>
                  <a:fillRect l="-1123" t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0355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ANTS AS AREA OR VOLUME</a:t>
            </a:r>
            <a:endParaRPr lang="en-US" alt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</p:spPr>
            <p:txBody>
              <a:bodyPr/>
              <a:lstStyle/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It will suffice to show that any 2 </a:t>
                </a:r>
                <a14:m>
                  <m:oMath xmlns:m="http://schemas.openxmlformats.org/officeDocument/2006/math">
                    <m:r>
                      <a:rPr lang="en-US" altLang="en-US" sz="27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2 matrix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[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] can be transformed into a diagonal matrix in a way that changes neither the area of the associated parallelogram nor |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|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  <a:blipFill rotWithShape="1">
                <a:blip r:embed="rId3"/>
                <a:stretch>
                  <a:fillRect l="-1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295400"/>
            <a:ext cx="2569483" cy="290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02314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ERMINANTS </a:t>
            </a:r>
            <a:r>
              <a:rPr lang="en-US" altLang="en-US" smtClean="0"/>
              <a:t>AS </a:t>
            </a:r>
            <a:r>
              <a:rPr lang="en-US" altLang="en-US" dirty="0"/>
              <a:t>AREA OR VOLUME</a:t>
            </a:r>
            <a:endParaRPr lang="en-US" alt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It suffices to prove the following simple geometric observation that applies to vector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7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7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:</a:t>
                </a: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Let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be nonzero vectors. Then for any scalar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the area of the parallelogram determined by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equals the area of the parallelogram determined by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+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o prove this statement, we may assume that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not a multiple of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for otherwise the two parallelograms would be degenerate and have zero area.</a:t>
                </a: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the line through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0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then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+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the line through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parallel to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L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and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+ c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on this line.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  <a:blipFill rotWithShape="1">
                <a:blip r:embed="rId3"/>
                <a:stretch>
                  <a:fillRect l="-1123" t="-1059" r="-1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82821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ANTS AS AREA OR VOLUME</a:t>
            </a:r>
            <a:endParaRPr lang="en-US" altLang="en-US" baseline="30000" dirty="0"/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86800" cy="5181600"/>
          </a:xfrm>
        </p:spPr>
        <p:txBody>
          <a:bodyPr/>
          <a:lstStyle/>
          <a:p>
            <a:pPr eaLnBrk="1" hangingPunct="1"/>
            <a:endParaRPr lang="en-US" altLang="en-US" sz="27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7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7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7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7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700" dirty="0">
                <a:cs typeface="Times New Roman" panose="02020603050405020304" pitchFamily="18" charset="0"/>
              </a:rPr>
              <a:t>The points 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700" dirty="0">
                <a:cs typeface="Times New Roman" panose="02020603050405020304" pitchFamily="18" charset="0"/>
              </a:rPr>
              <a:t> and 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700" dirty="0">
                <a:cs typeface="Times New Roman" panose="02020603050405020304" pitchFamily="18" charset="0"/>
              </a:rPr>
              <a:t> + </a:t>
            </a:r>
            <a:r>
              <a:rPr lang="en-US" altLang="en-US" sz="2700" i="1" dirty="0">
                <a:cs typeface="Times New Roman" panose="02020603050405020304" pitchFamily="18" charset="0"/>
              </a:rPr>
              <a:t>c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700" dirty="0">
                <a:cs typeface="Times New Roman" panose="02020603050405020304" pitchFamily="18" charset="0"/>
              </a:rPr>
              <a:t> have the same perpendicular distance to </a:t>
            </a:r>
            <a:r>
              <a:rPr lang="en-US" altLang="en-US" sz="2700" i="1" dirty="0">
                <a:cs typeface="Times New Roman" panose="02020603050405020304" pitchFamily="18" charset="0"/>
              </a:rPr>
              <a:t>L</a:t>
            </a:r>
            <a:r>
              <a:rPr lang="en-US" altLang="en-US" sz="2700" dirty="0">
                <a:cs typeface="Times New Roman" panose="02020603050405020304" pitchFamily="18" charset="0"/>
              </a:rPr>
              <a:t>. Hence the two parallelograms have the same area, since they share the base from </a:t>
            </a:r>
            <a:r>
              <a:rPr lang="en-US" altLang="en-US" sz="2700" b="1" dirty="0">
                <a:cs typeface="Times New Roman" panose="02020603050405020304" pitchFamily="18" charset="0"/>
              </a:rPr>
              <a:t>0</a:t>
            </a:r>
            <a:r>
              <a:rPr lang="en-US" altLang="en-US" sz="2700" dirty="0">
                <a:cs typeface="Times New Roman" panose="02020603050405020304" pitchFamily="18" charset="0"/>
              </a:rPr>
              <a:t> to 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7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126" y="1219200"/>
            <a:ext cx="7107274" cy="2276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94392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ANTS AS AREA OR VOLUME</a:t>
            </a:r>
            <a:endParaRPr lang="en-US" alt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e proof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is similar. The theorem is obviously true for a 3</a:t>
                </a:r>
                <a14:m>
                  <m:oMath xmlns:m="http://schemas.openxmlformats.org/officeDocument/2006/math">
                    <m:r>
                      <a:rPr lang="en-US" altLang="en-US" sz="27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7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3 diagonal matrix.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  <a:blipFill>
                <a:blip r:embed="rId3"/>
                <a:stretch>
                  <a:fillRect l="-1123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2971800" cy="4053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94432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5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ANTS AS AREA OR VOLUME</a:t>
            </a:r>
            <a:endParaRPr lang="en-US" alt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And any 3</a:t>
                </a:r>
                <a14:m>
                  <m:oMath xmlns:m="http://schemas.openxmlformats.org/officeDocument/2006/math">
                    <m:r>
                      <a:rPr lang="en-US" altLang="en-US" sz="27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7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3 matrix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can be transformed into a diagonal matrix using column operations that do not change |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|.</a:t>
                </a: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A parallelepiped is shown below as a shaded box with two sloping sides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  <a:blipFill>
                <a:blip r:embed="rId3"/>
                <a:stretch>
                  <a:fillRect l="-1123" t="-1176" r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352800"/>
            <a:ext cx="6877050" cy="2941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05270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6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ANTS AS AREA OR VOLUME</a:t>
            </a:r>
            <a:endParaRPr lang="en-US" altLang="en-US" baseline="30000" dirty="0"/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86800" cy="5181600"/>
          </a:xfrm>
        </p:spPr>
        <p:txBody>
          <a:bodyPr/>
          <a:lstStyle/>
          <a:p>
            <a:pPr eaLnBrk="1" hangingPunct="1"/>
            <a:r>
              <a:rPr lang="en-US" altLang="en-US" sz="2700" dirty="0">
                <a:cs typeface="Times New Roman" panose="02020603050405020304" pitchFamily="18" charset="0"/>
              </a:rPr>
              <a:t>Its volume is the area of the base in the plane Span{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700" i="1" dirty="0">
                <a:cs typeface="Times New Roman" panose="02020603050405020304" pitchFamily="18" charset="0"/>
              </a:rPr>
              <a:t>, 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3</a:t>
            </a:r>
            <a:r>
              <a:rPr lang="en-US" altLang="en-US" sz="2700" dirty="0">
                <a:cs typeface="Times New Roman" panose="02020603050405020304" pitchFamily="18" charset="0"/>
              </a:rPr>
              <a:t>} times the altitude of 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700" dirty="0">
                <a:cs typeface="Times New Roman" panose="02020603050405020304" pitchFamily="18" charset="0"/>
              </a:rPr>
              <a:t> above Span{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700" dirty="0">
                <a:cs typeface="Times New Roman" panose="02020603050405020304" pitchFamily="18" charset="0"/>
              </a:rPr>
              <a:t>, 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3</a:t>
            </a:r>
            <a:r>
              <a:rPr lang="en-US" altLang="en-US" sz="2700" dirty="0">
                <a:cs typeface="Times New Roman" panose="02020603050405020304" pitchFamily="18" charset="0"/>
              </a:rPr>
              <a:t>}. Any vector    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700" dirty="0">
                <a:cs typeface="Times New Roman" panose="02020603050405020304" pitchFamily="18" charset="0"/>
              </a:rPr>
              <a:t> + </a:t>
            </a:r>
            <a:r>
              <a:rPr lang="en-US" altLang="en-US" sz="2700" i="1" dirty="0">
                <a:cs typeface="Times New Roman" panose="02020603050405020304" pitchFamily="18" charset="0"/>
              </a:rPr>
              <a:t>c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700" dirty="0">
                <a:cs typeface="Times New Roman" panose="02020603050405020304" pitchFamily="18" charset="0"/>
              </a:rPr>
              <a:t> lies in </a:t>
            </a:r>
            <a:r>
              <a:rPr lang="en-US" altLang="en-US" sz="2700">
                <a:cs typeface="Times New Roman" panose="02020603050405020304" pitchFamily="18" charset="0"/>
              </a:rPr>
              <a:t>the </a:t>
            </a:r>
            <a:r>
              <a:rPr lang="en-US" altLang="en-US" sz="2700" smtClean="0">
                <a:cs typeface="Times New Roman" panose="02020603050405020304" pitchFamily="18" charset="0"/>
              </a:rPr>
              <a:t>plane </a:t>
            </a:r>
            <a:r>
              <a:rPr lang="en-US" altLang="en-US" sz="2700" dirty="0">
                <a:cs typeface="Times New Roman" panose="02020603050405020304" pitchFamily="18" charset="0"/>
              </a:rPr>
              <a:t>Span{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700" dirty="0">
                <a:cs typeface="Times New Roman" panose="02020603050405020304" pitchFamily="18" charset="0"/>
              </a:rPr>
              <a:t>, 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3</a:t>
            </a:r>
            <a:r>
              <a:rPr lang="en-US" altLang="en-US" sz="2700" dirty="0">
                <a:cs typeface="Times New Roman" panose="02020603050405020304" pitchFamily="18" charset="0"/>
              </a:rPr>
              <a:t>}, which is parallel to Span{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700" dirty="0">
                <a:cs typeface="Times New Roman" panose="02020603050405020304" pitchFamily="18" charset="0"/>
              </a:rPr>
              <a:t>, 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3</a:t>
            </a:r>
            <a:r>
              <a:rPr lang="en-US" altLang="en-US" sz="2700" dirty="0" smtClean="0">
                <a:cs typeface="Times New Roman" panose="02020603050405020304" pitchFamily="18" charset="0"/>
              </a:rPr>
              <a:t>}.</a:t>
            </a:r>
            <a:endParaRPr lang="en-US" altLang="en-US" sz="27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700" dirty="0">
                <a:cs typeface="Times New Roman" panose="02020603050405020304" pitchFamily="18" charset="0"/>
              </a:rPr>
              <a:t>Hence the volume of the parallelepiped is unchanged when [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700" dirty="0">
                <a:cs typeface="Times New Roman" panose="02020603050405020304" pitchFamily="18" charset="0"/>
              </a:rPr>
              <a:t>  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700" dirty="0">
                <a:cs typeface="Times New Roman" panose="02020603050405020304" pitchFamily="18" charset="0"/>
              </a:rPr>
              <a:t>  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3</a:t>
            </a:r>
            <a:r>
              <a:rPr lang="en-US" altLang="en-US" sz="2700" dirty="0">
                <a:cs typeface="Times New Roman" panose="02020603050405020304" pitchFamily="18" charset="0"/>
              </a:rPr>
              <a:t>] is changed to [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700" dirty="0">
                <a:cs typeface="Times New Roman" panose="02020603050405020304" pitchFamily="18" charset="0"/>
              </a:rPr>
              <a:t>    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700" dirty="0">
                <a:cs typeface="Times New Roman" panose="02020603050405020304" pitchFamily="18" charset="0"/>
              </a:rPr>
              <a:t> +</a:t>
            </a:r>
            <a:r>
              <a:rPr lang="en-US" altLang="en-US" sz="2700" i="1" dirty="0">
                <a:cs typeface="Times New Roman" panose="02020603050405020304" pitchFamily="18" charset="0"/>
              </a:rPr>
              <a:t>c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1    </a:t>
            </a:r>
            <a:r>
              <a:rPr lang="en-US" altLang="en-US" sz="2700" dirty="0">
                <a:cs typeface="Times New Roman" panose="02020603050405020304" pitchFamily="18" charset="0"/>
              </a:rPr>
              <a:t> </a:t>
            </a:r>
            <a:r>
              <a:rPr lang="en-US" altLang="en-US" sz="2700" b="1" dirty="0">
                <a:cs typeface="Times New Roman" panose="02020603050405020304" pitchFamily="18" charset="0"/>
              </a:rPr>
              <a:t>a</a:t>
            </a:r>
            <a:r>
              <a:rPr lang="en-US" altLang="en-US" sz="2700" baseline="-25000" dirty="0">
                <a:cs typeface="Times New Roman" panose="02020603050405020304" pitchFamily="18" charset="0"/>
              </a:rPr>
              <a:t>3</a:t>
            </a:r>
            <a:r>
              <a:rPr lang="en-US" altLang="en-US" sz="2700" dirty="0">
                <a:cs typeface="Times New Roman" panose="02020603050405020304" pitchFamily="18" charset="0"/>
              </a:rPr>
              <a:t>].</a:t>
            </a:r>
          </a:p>
          <a:p>
            <a:pPr eaLnBrk="1" hangingPunct="1"/>
            <a:r>
              <a:rPr lang="en-US" altLang="en-US" sz="2700" dirty="0">
                <a:cs typeface="Times New Roman" panose="02020603050405020304" pitchFamily="18" charset="0"/>
              </a:rPr>
              <a:t>Thus a column replacement operation does not affect the volume of the parallelepiped. Since the column interchanges have no effect on the volume, the proof is complete.</a:t>
            </a:r>
          </a:p>
        </p:txBody>
      </p:sp>
    </p:spTree>
    <p:extLst>
      <p:ext uri="{BB962C8B-B14F-4D97-AF65-F5344CB8AC3E}">
        <p14:creationId xmlns:p14="http://schemas.microsoft.com/office/powerpoint/2010/main" val="24489040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7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ANTS AS AREA OR VOLUME</a:t>
            </a:r>
            <a:endParaRPr lang="en-US" altLang="en-US" baseline="30000" dirty="0"/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86800" cy="5181600"/>
          </a:xfrm>
        </p:spPr>
        <p:txBody>
          <a:bodyPr/>
          <a:lstStyle/>
          <a:p>
            <a:pPr eaLnBrk="1" hangingPunct="1"/>
            <a:r>
              <a:rPr lang="en-US" altLang="en-US" sz="2700" b="1" dirty="0">
                <a:cs typeface="Times New Roman" panose="02020603050405020304" pitchFamily="18" charset="0"/>
              </a:rPr>
              <a:t>Example 4</a:t>
            </a:r>
            <a:r>
              <a:rPr lang="en-US" altLang="en-US" sz="2700" dirty="0">
                <a:cs typeface="Times New Roman" panose="02020603050405020304" pitchFamily="18" charset="0"/>
              </a:rPr>
              <a:t>  Calculate the area of the parallelogram determined by the points (-2, -2), (0, 3), (4, -1), and (6, 4). 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399" y="2590800"/>
            <a:ext cx="6146297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28238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8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ANTS AS AREA OR VOLUME</a:t>
            </a:r>
            <a:endParaRPr lang="en-US" alt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Solution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First translate the parallelogram to one having the origin as a vertex. For example, subtract the vertex      (-2, -2) from each of the four vertices.</a:t>
                </a: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e new parallelogram has the same area, and its vertices are (0, 0), (2, 5), (6, 1), and (8, 6). </a:t>
                </a: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is parallelogram is determined by the columns of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7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7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Since |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| = |-28|, the area of the parallelogram is 28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  <a:blipFill>
                <a:blip r:embed="rId3"/>
                <a:stretch>
                  <a:fillRect l="-1123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02176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19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TRANSFORMATIONS</a:t>
            </a:r>
            <a:endParaRPr lang="en-US" alt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066800"/>
                <a:ext cx="8686800" cy="56388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65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10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: Let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65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6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65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65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6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 be the linear transformation determined by a 2 </a:t>
                </a:r>
                <a14:m>
                  <m:oMath xmlns:m="http://schemas.openxmlformats.org/officeDocument/2006/math">
                    <m:r>
                      <a:rPr lang="en-US" altLang="en-US" sz="265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 2 matrix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. If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S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is a parallelogram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65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6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, then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650" b="0" dirty="0">
                    <a:cs typeface="Times New Roman" panose="02020603050405020304" pitchFamily="18" charset="0"/>
                  </a:rPr>
                  <a:t>          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65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 b="0" i="1" smtClean="0">
                            <a:cs typeface="Times New Roman" panose="02020603050405020304" pitchFamily="18" charset="0"/>
                          </a:rPr>
                          <m:t>area</m:t>
                        </m:r>
                        <m:r>
                          <m:rPr>
                            <m:nor/>
                          </m:rPr>
                          <a:rPr lang="en-US" altLang="en-US" sz="2650" b="0" i="1" smtClean="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b="0" i="1" smtClean="0">
                            <a:cs typeface="Times New Roman" panose="02020603050405020304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altLang="en-US" sz="2650" b="0" i="1" smtClean="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b="0" i="1" smtClean="0">
                            <a:cs typeface="Times New Roman" panose="02020603050405020304" pitchFamily="18" charset="0"/>
                          </a:rPr>
                          <m:t>T</m:t>
                        </m:r>
                        <m:d>
                          <m:dPr>
                            <m:ctrlPr>
                              <a:rPr lang="en-US" altLang="en-US" sz="265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altLang="en-US" sz="2650" b="0" i="1" smtClean="0">
                                <a:cs typeface="Times New Roman" panose="02020603050405020304" pitchFamily="18" charset="0"/>
                              </a:rPr>
                              <m:t>S</m:t>
                            </m:r>
                          </m:e>
                        </m:d>
                      </m:e>
                    </m:d>
                    <m:r>
                      <a:rPr lang="en-US" altLang="en-US" sz="26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65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 b="0" i="0" smtClean="0"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m:rPr>
                            <m:nor/>
                          </m:rPr>
                          <a:rPr lang="en-US" altLang="en-US" sz="2650" b="0" i="0" smtClean="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b="0" i="1" smtClean="0"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>
                      <a:rPr lang="en-US" altLang="en-US" sz="26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265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 b="0" i="1" smtClean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rea</m:t>
                        </m:r>
                        <m:r>
                          <m:rPr>
                            <m:nor/>
                          </m:rPr>
                          <a:rPr lang="en-US" altLang="en-US" sz="2650" b="0" i="1" smtClean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b="0" i="1" smtClean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altLang="en-US" sz="2650" b="0" i="1" smtClean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b="0" i="1" smtClean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d>
                    <m:r>
                      <a:rPr lang="en-US" altLang="en-US" sz="26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</m:t>
                    </m:r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 (5)</a:t>
                </a:r>
              </a:p>
              <a:p>
                <a:pPr eaLnBrk="1" hangingPunct="1"/>
                <a:r>
                  <a:rPr lang="en-US" altLang="en-US" sz="2650" dirty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is determined by a 3 </a:t>
                </a:r>
                <a14:m>
                  <m:oMath xmlns:m="http://schemas.openxmlformats.org/officeDocument/2006/math">
                    <m:r>
                      <a:rPr lang="en-US" altLang="en-US" sz="265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 3 matrix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, and if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S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is a parallelepiped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65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6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, then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650" dirty="0"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volume</m:t>
                        </m:r>
                        <m:r>
                          <m:rPr>
                            <m:nor/>
                          </m:rPr>
                          <a:rPr lang="en-US" altLang="en-US" sz="26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  <m:d>
                          <m:dPr>
                            <m:ctrlPr>
                              <a:rPr lang="en-US" altLang="en-US" sz="265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altLang="en-US" sz="265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</m:t>
                            </m:r>
                          </m:e>
                        </m:d>
                      </m:e>
                    </m:d>
                    <m:r>
                      <a:rPr lang="en-US" altLang="en-US" sz="26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 i="0"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m:rPr>
                            <m:nor/>
                          </m:rPr>
                          <a:rPr lang="en-US" altLang="en-US" sz="2650" b="0" i="0" smtClean="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>
                      <a:rPr lang="en-US" altLang="en-US" sz="265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265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 b="0" i="1" smtClean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volume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d>
                    <m:r>
                      <a:rPr lang="en-US" altLang="en-US" sz="265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 (6)</a:t>
                </a:r>
              </a:p>
              <a:p>
                <a:pPr marL="0" indent="0" algn="ctr" eaLnBrk="1" hangingPunct="1">
                  <a:buNone/>
                </a:pPr>
                <a:endParaRPr lang="en-US" altLang="en-US" sz="265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650" b="1" dirty="0">
                    <a:cs typeface="Times New Roman" panose="02020603050405020304" pitchFamily="18" charset="0"/>
                  </a:rPr>
                  <a:t>Proof 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Consider the 2 </a:t>
                </a:r>
                <a14:m>
                  <m:oMath xmlns:m="http://schemas.openxmlformats.org/officeDocument/2006/math">
                    <m:r>
                      <a:rPr lang="en-US" altLang="en-US" sz="265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 2 case, with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= [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50" baseline="-25000" dirty="0">
                    <a:cs typeface="Times New Roman" panose="02020603050405020304" pitchFamily="18" charset="0"/>
                  </a:rPr>
                  <a:t>1 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5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]. A parallelogram at the origin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65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6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 determined by vectors 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65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65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has the form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650" b="0" i="1" smtClean="0"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altLang="en-US" sz="26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m:rPr>
                        <m:nor/>
                      </m:rPr>
                      <a:rPr lang="en-US" altLang="en-US" sz="2650" b="0" i="1" smtClean="0"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altLang="en-US" sz="265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altLang="en-US" sz="2650" b="1" i="0" smtClean="0"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en-US" sz="265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6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650" b="0" i="1" smtClean="0"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altLang="en-US" sz="265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en-US" sz="2650" b="1" i="0" smtClean="0"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en-US" sz="265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6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 0</m:t>
                    </m:r>
                    <m:r>
                      <a:rPr lang="en-US" altLang="en-US" sz="26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m:rPr>
                        <m:nor/>
                      </m:rPr>
                      <a:rPr lang="en-US" altLang="en-US" sz="2650" b="0" i="1" smtClean="0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altLang="en-US" sz="2650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6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,  0</m:t>
                    </m:r>
                    <m:r>
                      <a:rPr lang="en-US" altLang="en-US" sz="265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m:rPr>
                        <m:nor/>
                      </m:rPr>
                      <a:rPr lang="en-US" altLang="en-US" sz="2650" i="1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altLang="en-US" sz="2650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65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1}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066800"/>
                <a:ext cx="8686800" cy="5638800"/>
              </a:xfrm>
              <a:blipFill rotWithShape="1">
                <a:blip r:embed="rId3"/>
                <a:stretch>
                  <a:fillRect l="-1123" t="-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58577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RAMER’S RU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7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L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be an invertible </a:t>
                </a:r>
                <a14:m>
                  <m:oMath xmlns:m="http://schemas.openxmlformats.org/officeDocument/2006/math"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matrix. For 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any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7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7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the unique solution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o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x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=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has entries given by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700" b="0" dirty="0"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b="0" i="1" smtClean="0"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en-US" sz="2400" b="0" i="1" baseline="-25000" smtClean="0"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2400" b="0" i="0" smtClean="0"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m:rPr>
                            <m:nor/>
                          </m:rPr>
                          <a:rPr lang="en-US" altLang="en-US" sz="2400" b="0" i="0" smtClean="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400" b="0" i="1" smtClean="0"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en-US" sz="2400" b="0" i="1" baseline="-2500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en-US" sz="24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2400"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m:rPr>
                            <m:nor/>
                          </m:rPr>
                          <a:rPr lang="en-US" altLang="en-US" sz="240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400" i="1">
                            <a:cs typeface="Times New Roman" panose="02020603050405020304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   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i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= 1, 2 , . . . ,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          (1)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7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7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is formed by replacing column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i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o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by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</a:t>
                </a:r>
              </a:p>
              <a:p>
                <a:pPr eaLnBrk="1" hangingPunct="1"/>
                <a:endParaRPr lang="en-US" altLang="en-US" sz="2700" b="1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Proof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Denote the columns o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by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, . . . ,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i="1" baseline="-25000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and the columns of the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identity matrix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I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by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, . . . ,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e</a:t>
                </a:r>
                <a:r>
                  <a:rPr lang="en-US" altLang="en-US" sz="2700" baseline="-25000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3"/>
                <a:stretch>
                  <a:fillRect l="-1333" t="-1059" r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14847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20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TRANSFORMATIONS</a:t>
            </a:r>
            <a:endParaRPr lang="en-US" alt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143000"/>
                <a:ext cx="8686800" cy="56388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650" dirty="0">
                    <a:cs typeface="Times New Roman" panose="02020603050405020304" pitchFamily="18" charset="0"/>
                  </a:rPr>
                  <a:t>The image of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S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under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consists of points of the form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650" b="0" i="1" smtClean="0">
                          <a:cs typeface="Times New Roman" panose="02020603050405020304" pitchFamily="18" charset="0"/>
                        </a:rPr>
                        <m:t>T</m:t>
                      </m:r>
                      <m:d>
                        <m:dPr>
                          <m:ctrlPr>
                            <a:rPr lang="en-US" altLang="en-US" sz="26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650" b="0" i="1" smtClean="0"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en-US" altLang="en-US" sz="265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altLang="en-US" sz="2650" b="1" i="0" smtClean="0"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a:rPr lang="en-US" altLang="en-US" sz="265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6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altLang="en-US" sz="2650" b="0" i="1" smtClean="0"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en-US" altLang="en-US" sz="265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altLang="en-US" sz="2650" b="1" i="0" smtClean="0"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a:rPr lang="en-US" altLang="en-US" sz="265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en-US" sz="26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sz="2650" b="0" i="1" smtClean="0">
                          <a:cs typeface="Times New Roman" panose="02020603050405020304" pitchFamily="18" charset="0"/>
                        </a:rPr>
                        <m:t>s</m:t>
                      </m:r>
                      <m:r>
                        <a:rPr lang="en-US" altLang="en-US" sz="265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en-US" sz="2650" b="0" i="1" smtClean="0">
                          <a:cs typeface="Times New Roman" panose="02020603050405020304" pitchFamily="18" charset="0"/>
                        </a:rPr>
                        <m:t>T</m:t>
                      </m:r>
                      <m:d>
                        <m:dPr>
                          <m:ctrlPr>
                            <a:rPr lang="en-US" altLang="en-US" sz="26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650" b="1" i="0" smtClean="0"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a:rPr lang="en-US" altLang="en-US" sz="265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en-US" sz="26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en-US" sz="2650" b="0" i="1" smtClean="0"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en-US" sz="2650" b="0" i="1" baseline="-25000" smtClean="0"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650" b="0" i="1" smtClean="0">
                          <a:cs typeface="Times New Roman" panose="02020603050405020304" pitchFamily="18" charset="0"/>
                        </a:rPr>
                        <m:t>T</m:t>
                      </m:r>
                      <m:d>
                        <m:dPr>
                          <m:ctrlPr>
                            <a:rPr lang="en-US" altLang="en-US" sz="265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650" b="1" i="0" smtClean="0"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a:rPr lang="en-US" altLang="en-US" sz="265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altLang="en-US" sz="2650" b="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6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=</m:t>
                      </m:r>
                      <m:r>
                        <m:rPr>
                          <m:nor/>
                        </m:rPr>
                        <a:rPr lang="en-US" altLang="en-US" sz="2650" i="1">
                          <a:cs typeface="Times New Roman" panose="02020603050405020304" pitchFamily="18" charset="0"/>
                        </a:rPr>
                        <m:t>s</m:t>
                      </m:r>
                      <m:r>
                        <a:rPr lang="en-US" altLang="en-US" sz="265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en-US" sz="2650" b="1" i="0"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lang="en-US" altLang="en-US" sz="265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65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en-US" sz="2650" i="1">
                          <a:cs typeface="Times New Roman" panose="02020603050405020304" pitchFamily="18" charset="0"/>
                        </a:rPr>
                        <m:t>s</m:t>
                      </m:r>
                      <m:r>
                        <a:rPr lang="en-US" altLang="en-US" sz="265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650" b="1" i="0"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lang="en-US" altLang="en-US" sz="265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altLang="en-US" sz="265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650" dirty="0"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en-US" sz="26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en-US" sz="265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m:rPr>
                        <m:nor/>
                      </m:rPr>
                      <a:rPr lang="en-US" altLang="en-US" sz="2650" i="1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altLang="en-US" sz="265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65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,  0≤</m:t>
                    </m:r>
                    <m:r>
                      <m:rPr>
                        <m:nor/>
                      </m:rPr>
                      <a:rPr lang="en-US" altLang="en-US" sz="2650" i="1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a:rPr lang="en-US" altLang="en-US" sz="265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65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1. It follows that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S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) is the parallelogram determined by the columns of the matrix </a:t>
                </a:r>
                <a:endParaRPr lang="en-US" altLang="en-US" sz="2650" dirty="0" smtClean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650" dirty="0" smtClean="0">
                    <a:cs typeface="Times New Roman" panose="02020603050405020304" pitchFamily="18" charset="0"/>
                  </a:rPr>
                  <a:t>    [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65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65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]. This matrix can be written as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AB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, where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= </a:t>
                </a:r>
                <a:endParaRPr lang="en-US" altLang="en-US" sz="2650" dirty="0" smtClean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650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650" dirty="0" smtClean="0">
                    <a:cs typeface="Times New Roman" panose="02020603050405020304" pitchFamily="18" charset="0"/>
                  </a:rPr>
                  <a:t>   [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65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 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65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]. </a:t>
                </a:r>
              </a:p>
              <a:p>
                <a:pPr eaLnBrk="1" hangingPunct="1"/>
                <a:r>
                  <a:rPr lang="en-US" altLang="en-US" sz="2650" dirty="0">
                    <a:cs typeface="Times New Roman" panose="02020603050405020304" pitchFamily="18" charset="0"/>
                  </a:rPr>
                  <a:t>By Theorem 9 and the product theorem for determinants,</a:t>
                </a:r>
              </a:p>
              <a:p>
                <a:pPr marL="0" indent="0" algn="ctr" eaLnBrk="1" hangingPunct="1">
                  <a:buNone/>
                </a:pPr>
                <a:r>
                  <a:rPr lang="en-US" altLang="en-US" sz="265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area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T</m:t>
                        </m:r>
                        <m:d>
                          <m:dPr>
                            <m:ctrlPr>
                              <a:rPr lang="en-US" altLang="en-US" sz="265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altLang="en-US" sz="2650" i="1">
                                <a:cs typeface="Times New Roman" panose="02020603050405020304" pitchFamily="18" charset="0"/>
                              </a:rPr>
                              <m:t>S</m:t>
                            </m:r>
                          </m:e>
                        </m:d>
                      </m:e>
                    </m:d>
                    <m:r>
                      <a:rPr lang="en-US" altLang="en-US" sz="26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 i="0"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m:rPr>
                            <m:nor/>
                          </m:rPr>
                          <a:rPr lang="en-US" altLang="en-US" sz="2650" b="0" i="0" smtClean="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en-US" sz="2650" b="0" i="1" smtClean="0"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  <m:r>
                      <a:rPr lang="en-US" altLang="en-US" sz="26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65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m:rPr>
                            <m:nor/>
                          </m:rPr>
                          <a:rPr lang="en-US" altLang="en-US" sz="265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>
                      <a:rPr lang="en-US" altLang="en-US" sz="26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650" b="0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m:rPr>
                            <m:nor/>
                          </m:rPr>
                          <a:rPr lang="en-US" altLang="en-US" sz="265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</m:oMath>
                </a14:m>
                <a:endParaRPr lang="en-US" altLang="en-US" sz="2650" b="0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:r>
                  <a:rPr lang="en-US" altLang="en-US" sz="265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          </a:t>
                </a:r>
                <a14:m>
                  <m:oMath xmlns:m="http://schemas.openxmlformats.org/officeDocument/2006/math">
                    <m:r>
                      <a:rPr lang="en-US" altLang="en-US" sz="26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m:rPr>
                            <m:nor/>
                          </m:rPr>
                          <a:rPr lang="en-US" altLang="en-US" sz="2650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>
                      <a:rPr lang="en-US" altLang="en-US" sz="26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265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 i="1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rea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</m:d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		(7)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143000"/>
                <a:ext cx="8686800" cy="5638800"/>
              </a:xfrm>
              <a:blipFill rotWithShape="1">
                <a:blip r:embed="rId3"/>
                <a:stretch>
                  <a:fillRect l="-1123" t="-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57680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21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TRANSFORMATIONS</a:t>
            </a:r>
            <a:endParaRPr lang="en-US" alt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295400"/>
                <a:ext cx="8686800" cy="56388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650" dirty="0">
                    <a:cs typeface="Times New Roman" panose="02020603050405020304" pitchFamily="18" charset="0"/>
                  </a:rPr>
                  <a:t>An arbitrary parallelogram has the form 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+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S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, where 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is a vector and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S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is a parallelogram at the origin.</a:t>
                </a:r>
              </a:p>
              <a:p>
                <a:pPr eaLnBrk="1" hangingPunct="1"/>
                <a:r>
                  <a:rPr lang="en-US" altLang="en-US" sz="2650" dirty="0">
                    <a:cs typeface="Times New Roman" panose="02020603050405020304" pitchFamily="18" charset="0"/>
                  </a:rPr>
                  <a:t>It is easy to see that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T 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transforms 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+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S 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into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 T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(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p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)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 + T(S). 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Since translation does not affect the area of a set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650" dirty="0"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area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T</m:t>
                        </m:r>
                        <m:d>
                          <m:dPr>
                            <m:ctrlPr>
                              <a:rPr lang="en-US" altLang="en-US" sz="265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65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𝐩</m:t>
                            </m:r>
                            <m:r>
                              <a:rPr lang="en-US" altLang="en-US" sz="265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altLang="en-US" sz="2650" i="1">
                                <a:cs typeface="Times New Roman" panose="02020603050405020304" pitchFamily="18" charset="0"/>
                              </a:rPr>
                              <m:t>S</m:t>
                            </m:r>
                          </m:e>
                        </m:d>
                      </m:e>
                    </m:d>
                    <m:r>
                      <a:rPr lang="en-US" altLang="en-US" sz="26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area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T</m:t>
                        </m:r>
                        <m:d>
                          <m:dPr>
                            <m:ctrlPr>
                              <a:rPr lang="en-US" altLang="en-US" sz="265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650" b="1" i="0">
                                <a:latin typeface="Cambria Math"/>
                                <a:cs typeface="Times New Roman" panose="02020603050405020304" pitchFamily="18" charset="0"/>
                              </a:rPr>
                              <m:t>𝐩</m:t>
                            </m:r>
                            <m:r>
                              <a:rPr lang="en-US" altLang="en-US" sz="265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en-US" altLang="en-US" sz="265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en-US" sz="265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𝑇</m:t>
                            </m:r>
                            <m:r>
                              <a:rPr lang="en-US" altLang="en-US" sz="265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en-US" sz="265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</m:d>
                      </m:e>
                    </m:d>
                  </m:oMath>
                </a14:m>
                <a:endParaRPr lang="en-US" altLang="en-US" sz="2650" i="1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6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altLang="en-US" sz="265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65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650" i="1">
                              <a:cs typeface="Times New Roman" panose="02020603050405020304" pitchFamily="18" charset="0"/>
                            </a:rPr>
                            <m:t>area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cs typeface="Times New Roman" panose="02020603050405020304" pitchFamily="18" charset="0"/>
                            </a:rPr>
                            <m:t>of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a:rPr lang="en-US" altLang="en-US" sz="26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en-US" sz="2650" b="0" i="1" smtClean="0"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en-US" altLang="en-US" sz="265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altLang="en-US" sz="26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650" b="0" dirty="0">
                    <a:cs typeface="Times New Roman" panose="02020603050405020304" pitchFamily="18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altLang="en-US" sz="26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en-US" sz="2650" i="0">
                            <a:latin typeface="Cambria Math"/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a:rPr lang="en-US" altLang="en-US" sz="265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d>
                    <m:d>
                      <m:dPr>
                        <m:begChr m:val="{"/>
                        <m:endChr m:val="}"/>
                        <m:ctrlPr>
                          <a:rPr lang="en-US" altLang="en-US" sz="265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65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𝑟𝑒𝑎</m:t>
                        </m:r>
                        <m:r>
                          <a:rPr lang="en-US" altLang="en-US" sz="265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en-US" sz="265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𝑜𝑓</m:t>
                        </m:r>
                        <m:r>
                          <a:rPr lang="en-US" altLang="en-US" sz="265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en-US" sz="265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d>
                  </m:oMath>
                </a14:m>
                <a:endParaRPr lang="en-US" altLang="en-US" sz="26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650" b="0" dirty="0">
                    <a:cs typeface="Times New Roman" panose="02020603050405020304" pitchFamily="18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altLang="en-US" sz="26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en-US" sz="2650" i="0">
                            <a:latin typeface="Cambria Math"/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a:rPr lang="en-US" altLang="en-US" sz="265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d>
                    <m:r>
                      <a:rPr lang="en-US" altLang="en-US" sz="26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265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65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𝑟𝑒𝑎</m:t>
                        </m:r>
                        <m:r>
                          <a:rPr lang="en-US" altLang="en-US" sz="265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en-US" sz="265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𝑜𝑓</m:t>
                        </m:r>
                        <m:r>
                          <m:rPr>
                            <m:nor/>
                          </m:rPr>
                          <a:rPr lang="en-US" altLang="en-US" sz="265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650" b="1" i="0" smtClean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en-US" sz="265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a:rPr lang="en-US" altLang="en-US" sz="265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d>
                  </m:oMath>
                </a14:m>
                <a:endParaRPr lang="en-US" altLang="en-US" sz="26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65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650" dirty="0">
                    <a:cs typeface="Times New Roman" panose="02020603050405020304" pitchFamily="18" charset="0"/>
                  </a:rPr>
                  <a:t>This shows that (5) holds for all parallelogram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. The proof of (6) for the 3 </a:t>
                </a:r>
                <a14:m>
                  <m:oMath xmlns:m="http://schemas.openxmlformats.org/officeDocument/2006/math">
                    <m:r>
                      <a:rPr lang="en-US" altLang="en-US" sz="265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 3 case is analogous.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295400"/>
                <a:ext cx="8686800" cy="5638800"/>
              </a:xfrm>
              <a:blipFill rotWithShape="1">
                <a:blip r:embed="rId3"/>
                <a:stretch>
                  <a:fillRect l="-1123" t="-973" r="-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7543800" y="35814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77C97"/>
                </a:solidFill>
                <a:latin typeface="+mn-lt"/>
              </a:rPr>
              <a:t>Transl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04100" y="4050268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77C97"/>
                </a:solidFill>
                <a:latin typeface="+mn-lt"/>
              </a:rPr>
              <a:t>By equation (7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43800" y="4519136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77C97"/>
                </a:solidFill>
                <a:latin typeface="+mn-lt"/>
              </a:rPr>
              <a:t>Translation</a:t>
            </a:r>
          </a:p>
        </p:txBody>
      </p:sp>
    </p:spTree>
    <p:extLst>
      <p:ext uri="{BB962C8B-B14F-4D97-AF65-F5344CB8AC3E}">
        <p14:creationId xmlns:p14="http://schemas.microsoft.com/office/powerpoint/2010/main" val="33504601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2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TRANSFORMATIONS</a:t>
            </a:r>
            <a:endParaRPr lang="en-US" alt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143000"/>
                <a:ext cx="8915400" cy="56388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650" b="1" dirty="0">
                    <a:cs typeface="Times New Roman" panose="02020603050405020304" pitchFamily="18" charset="0"/>
                  </a:rPr>
                  <a:t>Example 5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 Let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be positive numbers. Find the area of the region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E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bounded by the ellipse whose equation is</a:t>
                </a:r>
              </a:p>
              <a:p>
                <a:pPr eaLnBrk="1" hangingPunct="1"/>
                <a:endParaRPr lang="en-US" altLang="en-US" sz="26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65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en-US" sz="265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lang="en-US" altLang="en-US" sz="2650" b="0" i="1" smtClean="0"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a:rPr lang="en-US" altLang="en-US" sz="26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en-US" sz="26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altLang="en-US" sz="265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altLang="en-US" sz="2650" b="0" i="1" smtClean="0"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  <m:sup>
                              <m:r>
                                <a:rPr lang="en-US" altLang="en-US" sz="26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en-US" sz="26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en-US" sz="265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en-US" sz="265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lang="en-US" altLang="en-US" sz="2650" i="1"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a:rPr lang="en-US" altLang="en-US" sz="26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en-US" sz="265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altLang="en-US" sz="265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altLang="en-US" sz="2650" b="0" i="1" smtClean="0"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  <m:sup>
                              <m:r>
                                <a:rPr lang="en-US" altLang="en-US" sz="265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en-US" sz="26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sz="26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65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650" b="1" dirty="0"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 We claim that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E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is the image of the unit disk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D 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under the linear transformation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determined by the matrix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650" b="0" i="1" smtClean="0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6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65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65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  <m:brk m:alnAt="7"/>
                                </m:rPr>
                                <a:rPr lang="en-US" altLang="en-US" sz="2650" b="0" i="1" smtClean="0"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  <m:e>
                              <m:r>
                                <a:rPr lang="en-US" altLang="en-US" sz="26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65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altLang="en-US" sz="2650" b="0" i="1" smtClean="0"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, because if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650" b="1" i="0" smtClean="0"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altLang="en-US" sz="26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65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65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altLang="en-US" sz="2650" b="0" i="1" smtClean="0">
                                <a:cs typeface="Times New Roman" panose="02020603050405020304" pitchFamily="18" charset="0"/>
                              </a:rPr>
                              <m:t>u</m:t>
                            </m:r>
                            <m:r>
                              <a:rPr lang="en-US" altLang="en-US" sz="265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altLang="en-US" sz="2650" b="0" i="1" smtClean="0">
                                <a:cs typeface="Times New Roman" panose="02020603050405020304" pitchFamily="18" charset="0"/>
                              </a:rPr>
                              <m:t>u</m:t>
                            </m:r>
                            <m:r>
                              <a:rPr lang="en-US" altLang="en-US" sz="2650" b="0" i="1" baseline="-250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650" b="1" i="0" smtClean="0"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en-US" sz="26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65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altLang="en-US" sz="2650" b="0" i="1" smtClean="0"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altLang="en-US" sz="2650" i="1" baseline="-250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altLang="en-US" sz="2650" b="0" i="1" smtClean="0"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altLang="en-US" sz="2650" i="1" baseline="-250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, and 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u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, then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650" b="0" i="1" smtClean="0"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altLang="en-US" sz="265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65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65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2650" b="0" i="1" smtClean="0"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altLang="en-US" sz="265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2650" b="0" i="1" smtClean="0">
                            <a:cs typeface="Times New Roman" panose="02020603050405020304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  and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650" i="1"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altLang="en-US" sz="265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6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2650" i="1"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altLang="en-US" sz="2650" b="0" i="1" baseline="-250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2650" b="0" i="1" smtClean="0">
                            <a:cs typeface="Times New Roman" panose="02020603050405020304" pitchFamily="18" charset="0"/>
                          </a:rPr>
                          <m:t>b</m:t>
                        </m:r>
                      </m:den>
                    </m:f>
                  </m:oMath>
                </a14:m>
                <a:endParaRPr lang="en-US" altLang="en-US" sz="265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143000"/>
                <a:ext cx="8915400" cy="5638800"/>
              </a:xfrm>
              <a:blipFill rotWithShape="1">
                <a:blip r:embed="rId3"/>
                <a:stretch>
                  <a:fillRect l="-1025" t="-973" r="-1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82009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2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TRANSFORMATIONS</a:t>
            </a:r>
            <a:endParaRPr lang="en-US" alt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90500" y="1371600"/>
                <a:ext cx="8724900" cy="48768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650" dirty="0" smtClean="0">
                    <a:cs typeface="Times New Roman" panose="02020603050405020304" pitchFamily="18" charset="0"/>
                  </a:rPr>
                  <a:t>It follows that 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u 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is in the unit disk, with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en-US" sz="2650" b="0" i="1" smtClean="0"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en-US" altLang="en-US" sz="26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en-US" sz="26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 </m:t>
                        </m:r>
                      </m:sup>
                    </m:sSubSup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265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en-US" sz="2650" b="0" i="1" smtClean="0"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en-US" altLang="en-US" sz="26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en-US" sz="26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en-US" sz="265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en-US" sz="26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,  </m:t>
                    </m:r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if any only if </a:t>
                </a:r>
                <a:r>
                  <a:rPr lang="en-US" altLang="en-US" sz="265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is in 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E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, with  (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65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/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)</a:t>
                </a:r>
                <a:r>
                  <a:rPr lang="en-US" altLang="en-US" sz="2650" baseline="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+ (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65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/</a:t>
                </a:r>
                <a:r>
                  <a:rPr lang="en-US" altLang="en-US" sz="265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)</a:t>
                </a:r>
                <a:r>
                  <a:rPr lang="en-US" altLang="en-US" sz="2650" baseline="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en-US" sz="265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65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</m:t>
                    </m:r>
                  </m:oMath>
                </a14:m>
                <a:r>
                  <a:rPr lang="en-US" altLang="en-US" sz="2650" dirty="0">
                    <a:cs typeface="Times New Roman" panose="02020603050405020304" pitchFamily="18" charset="0"/>
                  </a:rPr>
                  <a:t>. By generalization of Theorem 10,</a:t>
                </a:r>
              </a:p>
              <a:p>
                <a:pPr marL="0" indent="0" eaLnBrk="1" hangingPunct="1">
                  <a:buNone/>
                </a:pPr>
                <a:endParaRPr lang="en-US" altLang="en-US" sz="26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en-US" sz="265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650" i="1">
                              <a:cs typeface="Times New Roman" panose="02020603050405020304" pitchFamily="18" charset="0"/>
                            </a:rPr>
                            <m:t>area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cs typeface="Times New Roman" panose="02020603050405020304" pitchFamily="18" charset="0"/>
                            </a:rPr>
                            <m:t>of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650" b="0" i="1" smtClean="0">
                              <a:cs typeface="Times New Roman" panose="02020603050405020304" pitchFamily="18" charset="0"/>
                            </a:rPr>
                            <m:t>ellipse</m:t>
                          </m:r>
                        </m:e>
                      </m:d>
                      <m:r>
                        <a:rPr lang="en-US" altLang="en-US" sz="265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650" i="1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650" i="1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rea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of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650" b="0" i="1" smtClean="0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a:rPr lang="en-US" altLang="en-US" sz="265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en-US" sz="2650" b="0" i="1" smtClean="0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  <m:r>
                            <a:rPr lang="en-US" altLang="en-US" sz="265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en-US" sz="265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altLang="en-US" sz="26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65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65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650" i="0">
                              <a:cs typeface="Times New Roman" panose="02020603050405020304" pitchFamily="18" charset="0"/>
                            </a:rPr>
                            <m:t>det</m:t>
                          </m:r>
                          <m:r>
                            <m:rPr>
                              <m:nor/>
                            </m:rPr>
                            <a:rPr lang="en-US" altLang="en-US" sz="2650" b="0" i="0" smtClean="0"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altLang="en-US" sz="2650" i="1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650" i="1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rea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of</m:t>
                          </m:r>
                          <m:r>
                            <m:rPr>
                              <m:nor/>
                            </m:rPr>
                            <a:rPr lang="en-US" altLang="en-US" sz="2650" i="1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650" i="1" smtClean="0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e>
                      </m:d>
                      <m:r>
                        <a:rPr lang="en-US" altLang="en-US" sz="265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altLang="en-US" sz="265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6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sz="2650" b="0" i="1" smtClean="0">
                          <a:cs typeface="Times New Roman" panose="02020603050405020304" pitchFamily="18" charset="0"/>
                        </a:rPr>
                        <m:t>ab</m:t>
                      </m:r>
                      <m:r>
                        <a:rPr lang="en-US" altLang="en-US" sz="265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en-US" sz="26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altLang="en-US" sz="2650" b="0" i="1" smtClean="0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65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en-US" sz="2650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265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65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US" altLang="en-US" sz="2650" b="0" i="1" smtClean="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b</m:t>
                      </m:r>
                    </m:oMath>
                  </m:oMathPara>
                </a14:m>
                <a:endParaRPr lang="en-US" altLang="en-US" sz="2650" i="1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65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65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0500" y="1371600"/>
                <a:ext cx="8724900" cy="4876800"/>
              </a:xfrm>
              <a:blipFill rotWithShape="1">
                <a:blip r:embed="rId3"/>
                <a:stretch>
                  <a:fillRect l="-1047" t="-1000" r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31778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RAMER’S RU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dirty="0" smtClean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, the definition of matrix multiplication shows that 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en-US" sz="2700" b="0" i="0" smtClean="0"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700" i="1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en-US" sz="2700" b="0" i="1" baseline="-25000" smtClean="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d>
                        <m:dPr>
                          <m:ctrlPr>
                            <a:rPr lang="en-US" altLang="en-US" sz="2700" i="1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700" b="1" i="0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en-US" sz="2700" i="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sz="2700" i="1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700" i="1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700" b="1" i="0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e</m:t>
                          </m:r>
                          <m:r>
                            <m:rPr>
                              <m:nor/>
                            </m:rPr>
                            <a:rPr lang="en-US" altLang="en-US" sz="2700" i="0" baseline="-25000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  </m:t>
                          </m:r>
                          <m:r>
                            <m:rPr>
                              <m:nor/>
                            </m:rPr>
                            <a:rPr lang="en-US" altLang="en-US" sz="2700" i="0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…  </m:t>
                          </m:r>
                          <m:r>
                            <m:rPr>
                              <m:nor/>
                            </m:rPr>
                            <a:rPr lang="en-US" altLang="en-US" sz="2700" b="1" i="0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en-US" sz="2700" i="0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…  </m:t>
                          </m:r>
                          <m:r>
                            <m:rPr>
                              <m:nor/>
                            </m:rPr>
                            <a:rPr lang="en-US" altLang="en-US" sz="2700" b="1" i="0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e</m:t>
                          </m:r>
                          <m:r>
                            <m:rPr>
                              <m:nor/>
                            </m:rPr>
                            <a:rPr lang="en-US" altLang="en-US" sz="2700" i="1" baseline="-25000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en-US" sz="2700" i="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sz="2700" i="0" smtClean="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700" i="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[</m:t>
                      </m:r>
                      <m:r>
                        <m:rPr>
                          <m:nor/>
                        </m:rPr>
                        <a:rPr lang="en-US" altLang="en-US" sz="2700" i="1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en-US" sz="2700" b="1" i="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US" altLang="en-US" sz="2700" i="0" baseline="-2500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   </m:t>
                      </m:r>
                      <m:r>
                        <m:rPr>
                          <m:nor/>
                        </m:rPr>
                        <a:rPr lang="en-US" altLang="en-US" sz="2700" i="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…   </m:t>
                      </m:r>
                      <m:r>
                        <m:rPr>
                          <m:nor/>
                        </m:rPr>
                        <a:rPr lang="en-US" altLang="en-US" sz="2700" i="1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en-US" sz="2700" b="1" i="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sz="2700" i="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…   </m:t>
                      </m:r>
                      <m:r>
                        <m:rPr>
                          <m:nor/>
                        </m:rPr>
                        <a:rPr lang="en-US" altLang="en-US" sz="2700" i="1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en-US" sz="2700" b="1" i="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en-US" sz="2700" i="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] </m:t>
                      </m:r>
                    </m:oMath>
                  </m:oMathPara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i="0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    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700" b="1" i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en-US" sz="2700" i="0" baseline="-2500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  </m:t>
                        </m:r>
                        <m:r>
                          <m:rPr>
                            <m:nor/>
                          </m:rPr>
                          <a:rPr lang="en-US" altLang="en-US" sz="2700" i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…  </m:t>
                        </m:r>
                        <m:r>
                          <m:rPr>
                            <m:nor/>
                          </m:rPr>
                          <a:rPr lang="en-US" altLang="en-US" sz="2700" b="1" i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en-US" sz="2700" i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…  </m:t>
                        </m:r>
                        <m:r>
                          <m:rPr>
                            <m:nor/>
                          </m:rPr>
                          <a:rPr lang="en-US" altLang="en-US" sz="2700" b="1" i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en-US" sz="2700" i="1" baseline="-2500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d>
                    <m:r>
                      <m:rPr>
                        <m:nor/>
                      </m:rPr>
                      <a:rPr lang="en-US" altLang="en-US" sz="2700" i="0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2700" i="1" baseline="-25000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  <m:d>
                      <m:dPr>
                        <m:ctrlPr>
                          <a:rPr lang="en-US" altLang="en-US" sz="270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700" b="1" i="0"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By the multiplicative property of determinants,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700" b="0" i="0" smtClean="0">
                              <a:cs typeface="Times New Roman" panose="02020603050405020304" pitchFamily="18" charset="0"/>
                            </a:rPr>
                            <m:t>det</m:t>
                          </m:r>
                          <m:r>
                            <m:rPr>
                              <m:nor/>
                            </m:rP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700" i="1"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d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en-US" sz="2700" i="1">
                              <a:latin typeface="Cambria Math"/>
                              <a:cs typeface="Times New Roman" panose="02020603050405020304" pitchFamily="18" charset="0"/>
                            </a:rPr>
                            <m:t>det</m:t>
                          </m:r>
                          <m: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700" i="1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altLang="en-US" sz="2700" i="1" baseline="-25000"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  <m:d>
                            <m:dPr>
                              <m:ctrlPr>
                                <a:rPr lang="en-US" altLang="en-US" sz="27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700" b="1" i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d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sz="2700">
                          <a:cs typeface="Times New Roman" panose="02020603050405020304" pitchFamily="18" charset="0"/>
                        </a:rPr>
                        <m:t>det</m:t>
                      </m:r>
                      <m:r>
                        <m:rPr>
                          <m:nor/>
                        </m:rPr>
                        <a:rPr lang="en-US" altLang="en-US" sz="2700" b="0" i="1" smtClean="0"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en-US" sz="2700" i="1" baseline="-25000">
                          <a:cs typeface="Times New Roman" panose="02020603050405020304" pitchFamily="18" charset="0"/>
                        </a:rPr>
                        <m:t>i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en-US" sz="2700" b="0" i="1" smtClean="0"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The second determinant on the left is simply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i="1" baseline="-25000" dirty="0">
                    <a:cs typeface="Times New Roman" panose="02020603050405020304" pitchFamily="18" charset="0"/>
                  </a:rPr>
                  <a:t>i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Henc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7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700">
                            <a:cs typeface="Times New Roman" panose="02020603050405020304" pitchFamily="18" charset="0"/>
                          </a:rPr>
                          <m:t>det</m:t>
                        </m:r>
                        <m:r>
                          <m:rPr>
                            <m:nor/>
                          </m:rPr>
                          <a:rPr lang="en-US" alt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2700" i="1"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altLang="en-US" sz="2700" b="0" i="1" baseline="-2500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en-US" sz="2700" i="1">
                        <a:latin typeface="Cambria Math"/>
                        <a:cs typeface="Times New Roman" panose="02020603050405020304" pitchFamily="18" charset="0"/>
                      </a:rPr>
                      <m:t>det</m:t>
                    </m:r>
                    <m:r>
                      <a:rPr lang="en-US" altLang="en-US" sz="27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2700" i="1" baseline="-25000">
                        <a:cs typeface="Times New Roman" panose="02020603050405020304" pitchFamily="18" charset="0"/>
                      </a:rPr>
                      <m:t>i</m:t>
                    </m:r>
                    <m:d>
                      <m:dPr>
                        <m:ctrlPr>
                          <a:rPr lang="en-US" altLang="en-US" sz="27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b="1" i="0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d>
                    <m:r>
                      <a:rPr lang="en-US" alt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This proves (1) because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is invertible and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≠ 0.</a:t>
                </a: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4"/>
                <a:stretch>
                  <a:fillRect l="-1185" t="-1059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1954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RAMER’S RU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 smtClean="0">
                    <a:cs typeface="Times New Roman" panose="02020603050405020304" pitchFamily="18" charset="0"/>
                  </a:rPr>
                  <a:t>Example 1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Use Cramer’s rule to solve the system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3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6</m:t>
                      </m:r>
                    </m:oMath>
                  </m:oMathPara>
                </a14:m>
                <a:endParaRPr lang="en-US" altLang="en-US" sz="27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5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en-US" sz="2700" i="1" baseline="-250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8</m:t>
                      </m:r>
                    </m:oMath>
                  </m:oMathPara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 View the system as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700" b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. Using the notation introduced above,</a:t>
                </a:r>
                <a:r>
                  <a:rPr lang="en-US" altLang="en-US" sz="2700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  </m:t>
                    </m:r>
                  </m:oMath>
                </a14:m>
                <a:endParaRPr lang="en-US" altLang="en-US" sz="27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d>
                      <m:dPr>
                        <m:ctrlPr>
                          <a:rPr lang="en-US" altLang="en-US" sz="27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en-US" sz="2700" b="1"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en-US" sz="2700" b="0" i="0" smtClean="0">
                        <a:latin typeface="Cambria Math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altLang="en-US" sz="2700" b="0" i="1" smtClean="0">
                        <a:latin typeface="Cambria Math"/>
                        <a:cs typeface="Times New Roman" panose="02020603050405020304" pitchFamily="18" charset="0"/>
                      </a:rPr>
                      <m:t>      </m:t>
                    </m:r>
                    <m:r>
                      <m:rPr>
                        <m:nor/>
                      </m:rPr>
                      <a:rPr lang="en-US" altLang="en-US" sz="2700" i="1"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en-US" sz="27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en-US" sz="2700" b="1"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alt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7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7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7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altLang="en-US" sz="27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Since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= 2, the system has a unique solution. </a:t>
                </a:r>
              </a:p>
              <a:p>
                <a:pPr eaLnBrk="1" hangingPunct="1"/>
                <a:endParaRPr lang="en-US" altLang="en-US" sz="2700" b="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3"/>
                <a:stretch>
                  <a:fillRect l="-1185" t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93296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RAMER’S RU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</p:spPr>
            <p:txBody>
              <a:bodyPr/>
              <a:lstStyle/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By Cramer’s rule,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700" b="0" i="1" smtClean="0"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7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en-US" sz="2700" i="0">
                              <a:cs typeface="Times New Roman" panose="02020603050405020304" pitchFamily="18" charset="0"/>
                            </a:rPr>
                            <m:t>det</m:t>
                          </m:r>
                          <m:r>
                            <m:rPr>
                              <m:nor/>
                            </m:rPr>
                            <a:rPr lang="en-US" altLang="en-US" sz="2700" b="0" i="0" smtClean="0"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700" i="1"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en-US" sz="270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7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en-US" sz="2700" b="1"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a:rPr lang="en-US" altLang="en-US" sz="27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en-US" sz="2700" i="0">
                              <a:cs typeface="Times New Roman" panose="02020603050405020304" pitchFamily="18" charset="0"/>
                            </a:rPr>
                            <m:t>det</m:t>
                          </m:r>
                          <m:r>
                            <m:rPr>
                              <m:nor/>
                            </m:rPr>
                            <a:rPr lang="en-US" altLang="en-US" sz="2700" b="0" i="0" smtClean="0"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700" i="1"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a:rPr lang="en-US" altLang="en-US" sz="27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7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4+16</m:t>
                          </m:r>
                        </m:num>
                        <m:den>
                          <m: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0</m:t>
                      </m:r>
                    </m:oMath>
                  </m:oMathPara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700" i="1"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altLang="en-US" sz="2700" b="0" i="1" baseline="-250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7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en-US" sz="2700" i="0">
                              <a:cs typeface="Times New Roman" panose="02020603050405020304" pitchFamily="18" charset="0"/>
                            </a:rPr>
                            <m:t>det</m:t>
                          </m:r>
                          <m:r>
                            <m:rPr>
                              <m:nor/>
                            </m:rPr>
                            <a:rPr lang="en-US" altLang="en-US" sz="2700" b="0" i="0" smtClean="0"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700" i="1"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en-US" sz="2700" b="0" i="1" baseline="-250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en-US" sz="27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altLang="en-US" sz="2700" b="1"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a:rPr lang="en-US" altLang="en-US" sz="27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en-US" sz="2700" i="0">
                              <a:cs typeface="Times New Roman" panose="02020603050405020304" pitchFamily="18" charset="0"/>
                            </a:rPr>
                            <m:t>det</m:t>
                          </m:r>
                          <m:r>
                            <m:rPr>
                              <m:nor/>
                            </m:rPr>
                            <a:rPr lang="en-US" altLang="en-US" sz="2700" b="0" i="0" smtClean="0"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700" i="1"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a:rPr lang="en-US" altLang="en-US" sz="27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7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7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4+</m:t>
                          </m:r>
                          <m: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num>
                        <m:den>
                          <m:r>
                            <a:rPr lang="en-US" altLang="en-US" sz="27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en-US" sz="27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7</m:t>
                      </m:r>
                    </m:oMath>
                  </m:oMathPara>
                </a14:m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00" b="0" dirty="0"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3"/>
                <a:stretch>
                  <a:fillRect l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36011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 FORMULA FOR </a:t>
            </a:r>
            <a:r>
              <a:rPr lang="en-US" altLang="en-US" dirty="0" smtClean="0"/>
              <a:t>A</a:t>
            </a:r>
            <a:r>
              <a:rPr lang="en-US" altLang="en-US" baseline="30000" dirty="0" smtClean="0"/>
              <a:t>–1</a:t>
            </a:r>
            <a:endParaRPr lang="en-US" altLang="en-US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5344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dirty="0" smtClean="0">
                    <a:cs typeface="Times New Roman" panose="02020603050405020304" pitchFamily="18" charset="0"/>
                  </a:rPr>
                  <a:t>The adjugate matrix is the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transpose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of the matrix of cofactors. </a:t>
                </a:r>
              </a:p>
              <a:p>
                <a:pPr eaLnBrk="1" hangingPunct="1"/>
                <a:endParaRPr lang="en-US" altLang="en-US" sz="2700" b="1" dirty="0">
                  <a:solidFill>
                    <a:srgbClr val="077C97"/>
                  </a:solidFill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8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 L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be an invertible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i="1" smtClean="0"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alt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m:rPr>
                        <m:nor/>
                      </m:rPr>
                      <a:rPr lang="en-US" altLang="en-US" sz="2700" i="1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 matrix. Then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en-US" sz="2700" b="0" i="1" smtClean="0"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en-US" sz="27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7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7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en-US" sz="2700" b="0" i="0" smtClean="0">
                              <a:cs typeface="Times New Roman" panose="02020603050405020304" pitchFamily="18" charset="0"/>
                            </a:rPr>
                            <m:t>det</m:t>
                          </m:r>
                          <m:r>
                            <m:rPr>
                              <m:nor/>
                            </m:rPr>
                            <a:rPr lang="en-US" altLang="en-US" sz="2700" b="0" i="0" smtClean="0"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700" b="0" i="1" smtClean="0"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en-US" sz="2700" b="0" i="0" smtClean="0">
                          <a:cs typeface="Times New Roman" panose="02020603050405020304" pitchFamily="18" charset="0"/>
                        </a:rPr>
                        <m:t>adj</m:t>
                      </m:r>
                      <m:r>
                        <m:rPr>
                          <m:nor/>
                        </m:rPr>
                        <a:rPr lang="en-US" altLang="en-US" sz="2700" b="0" i="0" smtClean="0"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700" b="0" i="1" smtClean="0"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altLang="en-US" sz="2700" i="1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0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534400" cy="5181600"/>
              </a:xfrm>
              <a:blipFill rotWithShape="1">
                <a:blip r:embed="rId3"/>
                <a:stretch>
                  <a:fillRect l="-1143" t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07722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 FORMULA FOR </a:t>
            </a:r>
            <a:r>
              <a:rPr lang="en-US" altLang="en-US" dirty="0" smtClean="0"/>
              <a:t>A</a:t>
            </a:r>
            <a:r>
              <a:rPr lang="en-US" altLang="en-US" baseline="30000" dirty="0"/>
              <a:t>–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5344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 smtClean="0">
                    <a:cs typeface="Times New Roman" panose="02020603050405020304" pitchFamily="18" charset="0"/>
                  </a:rPr>
                  <a:t>Example 3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Find the inverse of the matrix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en-US" sz="2400" b="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  The nine cofactors are 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000" b="0" i="1" smtClean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+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n-US" alt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altLang="en-US" sz="2000" i="1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altLang="en-US" sz="20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m:rPr>
                        <m:nor/>
                      </m:rPr>
                      <a:rPr lang="en-US" altLang="en-US" sz="2000" i="1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+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en-US" altLang="en-US" sz="2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000" i="1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1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4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000" i="1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2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+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en-US" altLang="en-US" sz="20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altLang="en-US" sz="2000" i="1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3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endParaRPr lang="en-US" altLang="en-US" sz="2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000" i="1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1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+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</m:t>
                    </m:r>
                    <m:r>
                      <m:rPr>
                        <m:nor/>
                      </m:rPr>
                      <a:rPr lang="en-US" altLang="en-US" sz="2000" i="1" smtClean="0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2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20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en-US" sz="2000" dirty="0" smtClean="0"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000" i="1"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altLang="en-US" sz="2000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3</m:t>
                    </m:r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+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endParaRPr lang="en-US" altLang="en-US" sz="2000" b="0" dirty="0" smtClean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Thus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400" i="0">
                          <a:cs typeface="Times New Roman" panose="02020603050405020304" pitchFamily="18" charset="0"/>
                        </a:rPr>
                        <m:t>adj</m:t>
                      </m:r>
                      <m:r>
                        <m:rPr>
                          <m:nor/>
                        </m:rPr>
                        <a:rPr lang="en-US" altLang="en-US" sz="2400" i="0"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400" i="1"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4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4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0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en-US" sz="20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534400" cy="5181600"/>
              </a:xfrm>
              <a:blipFill rotWithShape="1">
                <a:blip r:embed="rId3"/>
                <a:stretch>
                  <a:fillRect l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35811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 FORMULA FOR </a:t>
            </a:r>
            <a:r>
              <a:rPr lang="en-US" altLang="en-US" dirty="0" smtClean="0"/>
              <a:t>A</a:t>
            </a:r>
            <a:r>
              <a:rPr lang="en-US" altLang="en-US" baseline="30000" dirty="0"/>
              <a:t>–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534400" cy="5181600"/>
              </a:xfrm>
            </p:spPr>
            <p:txBody>
              <a:bodyPr/>
              <a:lstStyle/>
              <a:p>
                <a:pPr eaLnBrk="1" hangingPunct="1"/>
                <a:endParaRPr lang="en-US" altLang="en-US" sz="2800" dirty="0" smtClean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dirty="0">
                    <a:cs typeface="Times New Roman" panose="02020603050405020304" pitchFamily="18" charset="0"/>
                  </a:rPr>
                  <a:t>We could compute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directly, but the following computation provides a check on the calculations above and produces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en-US" sz="2800" b="0" i="0" smtClean="0">
                              <a:cs typeface="Times New Roman" panose="02020603050405020304" pitchFamily="18" charset="0"/>
                            </a:rPr>
                            <m:t>adj</m:t>
                          </m:r>
                          <m:r>
                            <m:rPr>
                              <m:nor/>
                            </m:rPr>
                            <a:rPr lang="en-US" altLang="en-US" sz="2800" b="0" i="0" smtClean="0"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en-US" sz="2800" b="0" i="1" smtClean="0"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800" b="0" i="1" smtClean="0"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4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buNone/>
                </a:pPr>
                <a:r>
                  <a:rPr lang="en-US" altLang="en-US" sz="2800" dirty="0"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4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4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800" dirty="0">
                    <a:cs typeface="Times New Roman" panose="02020603050405020304" pitchFamily="18" charset="0"/>
                  </a:rPr>
                  <a:t>=14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I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534400" cy="5181600"/>
              </a:xfrm>
              <a:blipFill rotWithShape="1">
                <a:blip r:embed="rId3"/>
                <a:stretch>
                  <a:fillRect l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15823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 dirty="0">
                <a:latin typeface="Arial" panose="020B0604020202020204" pitchFamily="34" charset="0"/>
              </a:rPr>
              <a:t>Slide 3.3- </a:t>
            </a:r>
            <a:fld id="{13CCF1D0-3A87-4DC6-85CD-0E9CC5054675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smtClean="0">
                <a:latin typeface="Arial" panose="020B0604020202020204" pitchFamily="34" charset="0"/>
              </a:rPr>
              <a:t>Copyright © 2021 Pearson Education, Inc. All Rights Reserved.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 FORMULA FOR </a:t>
            </a:r>
            <a:r>
              <a:rPr lang="en-US" altLang="en-US" i="1" dirty="0" smtClean="0"/>
              <a:t>A</a:t>
            </a:r>
            <a:r>
              <a:rPr lang="en-US" altLang="en-US" baseline="30000" dirty="0"/>
              <a:t>–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 smtClean="0">
                    <a:cs typeface="Times New Roman" panose="02020603050405020304" pitchFamily="18" charset="0"/>
                  </a:rPr>
                  <a:t>Since (adj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)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= 14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I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, Theorem 8 shows that det </a:t>
                </a:r>
                <a:r>
                  <a:rPr lang="en-US" altLang="en-US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800" dirty="0">
                    <a:cs typeface="Times New Roman" panose="02020603050405020304" pitchFamily="18" charset="0"/>
                  </a:rPr>
                  <a:t> = 14 and</a:t>
                </a:r>
              </a:p>
              <a:p>
                <a:pPr marL="0" indent="0" eaLnBrk="1" hangingPunct="1">
                  <a:buNone/>
                </a:pPr>
                <a:endParaRPr lang="en-US" altLang="en-US" sz="28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m:rPr>
                          <m:nor/>
                        </m:rPr>
                        <a:rPr lang="en-US" altLang="en-US" sz="2800" i="0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–</m:t>
                      </m:r>
                      <m:r>
                        <m:rPr>
                          <m:nor/>
                        </m:rPr>
                        <a:rPr lang="en-US" altLang="en-US" sz="2800" b="0" i="0" baseline="30000" smtClean="0">
                          <a:latin typeface="Cambria Math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800" i="1" smtClean="0"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4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4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/7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/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/14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/2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/1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/14</m:t>
                                </m:r>
                              </m:e>
                              <m:e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/2</m:t>
                                </m:r>
                              </m:e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alt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/1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371600"/>
                <a:ext cx="8686800" cy="5181600"/>
              </a:xfrm>
              <a:blipFill rotWithShape="1">
                <a:blip r:embed="rId3"/>
                <a:stretch>
                  <a:fillRect l="-1193" t="-1176" r="-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35204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17</TotalTime>
  <Words>2334</Words>
  <Application>Microsoft Office PowerPoint</Application>
  <PresentationFormat>On-screen Show (4:3)</PresentationFormat>
  <Paragraphs>206</Paragraphs>
  <Slides>23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Blends</vt:lpstr>
      <vt:lpstr>Equation</vt:lpstr>
      <vt:lpstr>Determinants</vt:lpstr>
      <vt:lpstr>CRAMER’S RULE</vt:lpstr>
      <vt:lpstr>CRAMER’S RULE</vt:lpstr>
      <vt:lpstr>CRAMER’S RULE</vt:lpstr>
      <vt:lpstr>CRAMER’S RULE</vt:lpstr>
      <vt:lpstr>A FORMULA FOR A–1</vt:lpstr>
      <vt:lpstr>A FORMULA FOR A–1</vt:lpstr>
      <vt:lpstr>A FORMULA FOR A–1</vt:lpstr>
      <vt:lpstr>A FORMULA FOR A–1</vt:lpstr>
      <vt:lpstr>DETERMINANTS AS AREA OR VOLUME</vt:lpstr>
      <vt:lpstr>DETERMINANTS AS AREA OR VOLUME</vt:lpstr>
      <vt:lpstr>DETERMINANTS AS AREA OR VOLUME</vt:lpstr>
      <vt:lpstr>DETERMINANTS AS AREA OR VOLUME</vt:lpstr>
      <vt:lpstr>DETERMINANTS AS AREA OR VOLUME</vt:lpstr>
      <vt:lpstr>DETERMINANTS AS AREA OR VOLUME</vt:lpstr>
      <vt:lpstr>DETERMINANTS AS AREA OR VOLUME</vt:lpstr>
      <vt:lpstr>DETERMINANTS AS AREA OR VOLUME</vt:lpstr>
      <vt:lpstr>DETERMINANTS AS AREA OR VOLUME</vt:lpstr>
      <vt:lpstr>LINEAR TRANSFORMATIONS</vt:lpstr>
      <vt:lpstr>LINEAR TRANSFORMATIONS</vt:lpstr>
      <vt:lpstr>LINEAR TRANSFORMATIONS</vt:lpstr>
      <vt:lpstr>LINEAR TRANSFORMATIONS</vt:lpstr>
      <vt:lpstr>LINEAR TRANSFORMATIONS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66</cp:revision>
  <dcterms:created xsi:type="dcterms:W3CDTF">2005-10-22T18:34:54Z</dcterms:created>
  <dcterms:modified xsi:type="dcterms:W3CDTF">2020-10-28T00:28:25Z</dcterms:modified>
</cp:coreProperties>
</file>